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314" r:id="rId2"/>
    <p:sldId id="315" r:id="rId3"/>
    <p:sldId id="258" r:id="rId4"/>
    <p:sldId id="316" r:id="rId5"/>
    <p:sldId id="317" r:id="rId6"/>
    <p:sldId id="319" r:id="rId7"/>
    <p:sldId id="320" r:id="rId8"/>
    <p:sldId id="321" r:id="rId9"/>
    <p:sldId id="260" r:id="rId10"/>
    <p:sldId id="304" r:id="rId11"/>
    <p:sldId id="305" r:id="rId12"/>
    <p:sldId id="283" r:id="rId13"/>
    <p:sldId id="306" r:id="rId14"/>
    <p:sldId id="286" r:id="rId15"/>
    <p:sldId id="322" r:id="rId16"/>
    <p:sldId id="323" r:id="rId17"/>
    <p:sldId id="276" r:id="rId18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80CC45-B3D5-483E-A0FD-3A9513C000F1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8377A-8A0E-4140-A20B-5687AC77F97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08377A-8A0E-4140-A20B-5687AC77F972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80F01-6AE0-4F69-AE53-B3F47D15EEE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50D32-B248-4F78-BFA4-5F27F193F96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63834-EFDE-4E79-8973-C8CEA50E2D2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6F6A6-A332-46E8-815C-AABC98B3754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1A0E5-6A55-480F-953B-7C17A884F49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CBA1C-C7AE-411B-A2B6-20B8808329B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41AA0-F91E-44F8-8711-A4F9D67E7DD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F72170-2AF1-4552-B1E4-1383D1874A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C6F4EC-8253-41F4-B7D4-E4B2206FA481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2D72C4-BE33-4434-A47F-31CDDE59F67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0599D-7575-437E-A790-FF58D999842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8893E8-48DD-49AE-A098-7677F27133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BA813-795A-4BFD-B250-ADB5C855373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10A14-5F62-45C7-B6B6-ECCB68AA79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10165B-3258-4BDC-A19C-C179F587747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F8F8F-89F3-45E8-8C5C-3EF647B99F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B1CB2-9E8D-408E-AC17-874B0F2E732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6D289-0466-4B86-9E72-AFAF5DD374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7C5D5-A601-48C3-A7FE-6741C1D05DE0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E3CC7-D68B-49C9-B035-159C5EB1A4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9A510F-9517-472C-8A12-EBD946803FF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060A7-BB05-4558-A2F4-0EA81E0C17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65B3E705-6617-4E81-988A-073CDF46E1EF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209BB73-5EE3-4D46-A511-2D836AEB070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png"/><Relationship Id="rId4" Type="http://schemas.openxmlformats.org/officeDocument/2006/relationships/image" Target="../media/image11.png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" y="0"/>
            <a:ext cx="9139238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-1" y="862012"/>
            <a:ext cx="9139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一章 特殊平行四边形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-1" y="2108599"/>
            <a:ext cx="66389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形的性质与判定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2017716" y="3028949"/>
            <a:ext cx="16273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2</a:t>
            </a:r>
            <a:r>
              <a:rPr kumimoji="1" lang="zh-CN" altLang="en-US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-1" y="4497045"/>
            <a:ext cx="913924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7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2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1274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3" name="TextBox 24"/>
          <p:cNvSpPr txBox="1">
            <a:spLocks noChangeArrowheads="1"/>
          </p:cNvSpPr>
          <p:nvPr/>
        </p:nvSpPr>
        <p:spPr bwMode="auto">
          <a:xfrm>
            <a:off x="919166" y="1283495"/>
            <a:ext cx="763428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方形的判定定理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对角线相等的菱形是正方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对角线垂直的矩形是正方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有一个角是直角的菱形是正方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有一组邻边相等的矩形是正方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请你证明以上定理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2296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01464" y="529828"/>
            <a:ext cx="7634288" cy="424731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定方法：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1)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出发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四条边相等，四个角都是直角的四边形是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；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角线互相平分、垂直且相等的四边形是正方形．</a:t>
            </a:r>
          </a:p>
          <a:p>
            <a:pPr>
              <a:lnSpc>
                <a:spcPct val="150000"/>
              </a:lnSpc>
              <a:defRPr/>
            </a:pP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2)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四边形出发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一组邻边相等并且有一个角是直角的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四边形是正方形；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角线互相垂直且相等的平行四边形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．</a:t>
            </a:r>
          </a:p>
          <a:p>
            <a:pPr>
              <a:lnSpc>
                <a:spcPct val="150000"/>
              </a:lnSpc>
              <a:defRPr/>
            </a:pP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3)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矩形出发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一组邻边相等的矩形是正方形；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角线互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垂直的矩形是正方形．</a:t>
            </a:r>
          </a:p>
          <a:p>
            <a:pPr>
              <a:lnSpc>
                <a:spcPct val="150000"/>
              </a:lnSpc>
              <a:defRPr/>
            </a:pP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(4)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菱形出发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一个角是直角的菱形是正方形；</a:t>
            </a:r>
            <a:r>
              <a:rPr 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角线相</a:t>
            </a:r>
            <a:endParaRPr lang="en-US" altLang="zh-CN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的菱形是正方形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9540" y="642938"/>
            <a:ext cx="7634287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已知：如图，在矩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分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证：四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方形．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   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∴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C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平行四边形．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∵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边形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矩形，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.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又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分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°.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B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9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5" descr="A5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065838" y="1933576"/>
            <a:ext cx="1801812" cy="1434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Object 16"/>
          <p:cNvGraphicFramePr>
            <a:graphicFrameLocks noChangeAspect="1"/>
          </p:cNvGraphicFramePr>
          <p:nvPr/>
        </p:nvGraphicFramePr>
        <p:xfrm>
          <a:off x="3022603" y="3832622"/>
          <a:ext cx="288925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3" y="3832622"/>
                        <a:ext cx="288925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6319838" y="3832622"/>
          <a:ext cx="290512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3832622"/>
                        <a:ext cx="290512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矩形 2"/>
          <p:cNvSpPr>
            <a:spLocks noChangeArrowheads="1"/>
          </p:cNvSpPr>
          <p:nvPr/>
        </p:nvSpPr>
        <p:spPr bwMode="auto">
          <a:xfrm>
            <a:off x="720727" y="2084786"/>
            <a:ext cx="11063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4344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179513" y="961152"/>
            <a:ext cx="6965950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C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菱形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菱形的定义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在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B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B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C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菱形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C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一个角是直角的菱形是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606550" y="1465661"/>
          <a:ext cx="35718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139700" imgH="114300" progId="Equation.DSMT4">
                  <p:embed/>
                </p:oleObj>
              </mc:Choice>
              <mc:Fallback>
                <p:oleObj name="Equation" r:id="rId5" imgW="139700" imgH="114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465661"/>
                        <a:ext cx="357188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20741" y="107870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314453" y="913866"/>
            <a:ext cx="7256463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菱形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对角线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交于点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添加任何辅助线，请添加一个条件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使四边形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填一个即可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16" descr="XD3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624138" y="2684861"/>
            <a:ext cx="318770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7275" y="125611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550988" y="1170385"/>
            <a:ext cx="6064250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叙述，正确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菱形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矩形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▱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0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0116" y="118467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343025" y="1114425"/>
            <a:ext cx="6967538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在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，且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连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下列三种说法：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如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那么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D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矩形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如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那么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D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菱形；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如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那么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DF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，其中正确的有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内容占位符 7"/>
          <p:cNvSpPr txBox="1">
            <a:spLocks noChangeArrowheads="1"/>
          </p:cNvSpPr>
          <p:nvPr/>
        </p:nvSpPr>
        <p:spPr bwMode="auto">
          <a:xfrm>
            <a:off x="877891" y="1203724"/>
            <a:ext cx="39131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正方形的判定</a:t>
            </a:r>
            <a:r>
              <a:rPr lang="zh-CN" altLang="en-US" sz="1800" b="1" dirty="0">
                <a:latin typeface="Arial" panose="020B0604020202020204" pitchFamily="34" charset="0"/>
              </a:rPr>
              <a:t>：</a:t>
            </a:r>
            <a:endParaRPr lang="zh-CN" altLang="en-US" sz="2400" b="1" dirty="0">
              <a:latin typeface="宋体" panose="02010600030101010101" pitchFamily="2" charset="-122"/>
            </a:endParaRPr>
          </a:p>
          <a:p>
            <a:r>
              <a:rPr lang="en-US" altLang="zh-CN" sz="2400" dirty="0">
                <a:latin typeface="Arial" panose="020B0604020202020204" pitchFamily="34" charset="0"/>
              </a:rPr>
              <a:t> 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6419" name="AutoShape 35"/>
          <p:cNvSpPr>
            <a:spLocks noChangeArrowheads="1"/>
          </p:cNvSpPr>
          <p:nvPr/>
        </p:nvSpPr>
        <p:spPr bwMode="auto">
          <a:xfrm>
            <a:off x="1050928" y="3131344"/>
            <a:ext cx="1757363" cy="528638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0" name="AutoShape 36"/>
          <p:cNvSpPr>
            <a:spLocks noChangeArrowheads="1"/>
          </p:cNvSpPr>
          <p:nvPr/>
        </p:nvSpPr>
        <p:spPr bwMode="auto">
          <a:xfrm>
            <a:off x="3306763" y="2083594"/>
            <a:ext cx="855662" cy="41910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1" name="AutoShape 37"/>
          <p:cNvSpPr>
            <a:spLocks noChangeArrowheads="1"/>
          </p:cNvSpPr>
          <p:nvPr/>
        </p:nvSpPr>
        <p:spPr bwMode="auto">
          <a:xfrm>
            <a:off x="3814766" y="3849291"/>
            <a:ext cx="695325" cy="636984"/>
          </a:xfrm>
          <a:prstGeom prst="flowChartDecisio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2" name="AutoShape 38"/>
          <p:cNvSpPr>
            <a:spLocks noChangeArrowheads="1"/>
          </p:cNvSpPr>
          <p:nvPr/>
        </p:nvSpPr>
        <p:spPr bwMode="auto">
          <a:xfrm>
            <a:off x="5864225" y="2833689"/>
            <a:ext cx="1068388" cy="70366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flipV="1">
            <a:off x="2095500" y="2297907"/>
            <a:ext cx="1189038" cy="833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>
            <a:off x="4162428" y="2297908"/>
            <a:ext cx="2079625" cy="5274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>
            <a:off x="2095503" y="3659981"/>
            <a:ext cx="1719263" cy="5345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flipV="1">
            <a:off x="4510091" y="3537347"/>
            <a:ext cx="1938337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1155703" y="3239692"/>
            <a:ext cx="1547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平行四边形</a:t>
            </a: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3306763" y="2149079"/>
            <a:ext cx="723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</a:rPr>
              <a:t>矩形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3786188" y="4029076"/>
            <a:ext cx="723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</a:rPr>
              <a:t>菱形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5872166" y="3090863"/>
            <a:ext cx="1152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</a:rPr>
              <a:t>正方形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 rot="1376267">
            <a:off x="1735138" y="3794493"/>
            <a:ext cx="1935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一组邻边相等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 rot="18967452">
            <a:off x="1538291" y="2327643"/>
            <a:ext cx="2147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一个内角是直角</a:t>
            </a:r>
          </a:p>
        </p:txBody>
      </p:sp>
      <p:sp>
        <p:nvSpPr>
          <p:cNvPr id="16435" name="Text Box 51"/>
          <p:cNvSpPr txBox="1">
            <a:spLocks noChangeArrowheads="1"/>
          </p:cNvSpPr>
          <p:nvPr/>
        </p:nvSpPr>
        <p:spPr bwMode="auto">
          <a:xfrm rot="1192213">
            <a:off x="4438650" y="2275255"/>
            <a:ext cx="214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一组邻边相等</a:t>
            </a:r>
          </a:p>
        </p:txBody>
      </p:sp>
      <p:sp>
        <p:nvSpPr>
          <p:cNvPr id="16436" name="Text Box 52"/>
          <p:cNvSpPr txBox="1">
            <a:spLocks noChangeArrowheads="1"/>
          </p:cNvSpPr>
          <p:nvPr/>
        </p:nvSpPr>
        <p:spPr bwMode="auto">
          <a:xfrm rot="1192213">
            <a:off x="4300541" y="2534812"/>
            <a:ext cx="2147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Arial" panose="020B0604020202020204" pitchFamily="34" charset="0"/>
              </a:rPr>
              <a:t>对角线垂直</a:t>
            </a:r>
          </a:p>
        </p:txBody>
      </p:sp>
      <p:sp>
        <p:nvSpPr>
          <p:cNvPr id="16437" name="Text Box 53"/>
          <p:cNvSpPr txBox="1">
            <a:spLocks noChangeArrowheads="1"/>
          </p:cNvSpPr>
          <p:nvPr/>
        </p:nvSpPr>
        <p:spPr bwMode="auto">
          <a:xfrm rot="19926785">
            <a:off x="4316414" y="3518268"/>
            <a:ext cx="21478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对角线相等</a:t>
            </a:r>
          </a:p>
        </p:txBody>
      </p:sp>
      <p:sp>
        <p:nvSpPr>
          <p:cNvPr id="16438" name="Text Box 54"/>
          <p:cNvSpPr txBox="1">
            <a:spLocks noChangeArrowheads="1"/>
          </p:cNvSpPr>
          <p:nvPr/>
        </p:nvSpPr>
        <p:spPr bwMode="auto">
          <a:xfrm rot="19970566">
            <a:off x="4381500" y="3805209"/>
            <a:ext cx="214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b="1" dirty="0">
                <a:latin typeface="Arial" panose="020B0604020202020204" pitchFamily="34" charset="0"/>
              </a:rPr>
              <a:t>一个内角为直角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9" grpId="0" animBg="1"/>
      <p:bldP spid="16420" grpId="0" animBg="1"/>
      <p:bldP spid="16421" grpId="0" animBg="1"/>
      <p:bldP spid="16422" grpId="0" animBg="1"/>
      <p:bldP spid="16423" grpId="0" animBg="1"/>
      <p:bldP spid="16424" grpId="0" animBg="1"/>
      <p:bldP spid="16426" grpId="0" animBg="1"/>
      <p:bldP spid="16428" grpId="0" animBg="1"/>
      <p:bldP spid="16429" grpId="0"/>
      <p:bldP spid="16430" grpId="0"/>
      <p:bldP spid="16431" grpId="0"/>
      <p:bldP spid="16432" grpId="0"/>
      <p:bldP spid="16433" grpId="0"/>
      <p:bldP spid="16434" grpId="0"/>
      <p:bldP spid="16435" grpId="0"/>
      <p:bldP spid="16436" grpId="0"/>
      <p:bldP spid="16437" grpId="0"/>
      <p:bldP spid="164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360740" y="1618061"/>
            <a:ext cx="31400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400" b="1" dirty="0">
                <a:latin typeface="Arial" panose="020B0604020202020204" pitchFamily="34" charset="0"/>
              </a:rPr>
              <a:t>正方形</a:t>
            </a:r>
            <a:r>
              <a:rPr lang="zh-CN" altLang="en-US" sz="2400" b="1" dirty="0">
                <a:latin typeface="Arial" panose="020B0604020202020204" pitchFamily="34" charset="0"/>
              </a:rPr>
              <a:t>的对称性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Arial" panose="020B0604020202020204" pitchFamily="34" charset="0"/>
              </a:rPr>
              <a:t>正方形的判定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49325" y="1584723"/>
            <a:ext cx="74691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/>
              <a:t>如图，将一张长方形纸对折两次，然后剪下一个角，打开．怎样剪才能剪出一个正方形？</a:t>
            </a:r>
          </a:p>
        </p:txBody>
      </p:sp>
      <p:pic>
        <p:nvPicPr>
          <p:cNvPr id="8203" name="Picture 1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743325" y="2967039"/>
            <a:ext cx="1657350" cy="1135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493045"/>
            <a:ext cx="3430588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93045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353742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8" y="1476376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900363" y="1441849"/>
            <a:ext cx="27749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的对称性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Box 26"/>
          <p:cNvSpPr txBox="1">
            <a:spLocks noChangeArrowheads="1"/>
          </p:cNvSpPr>
          <p:nvPr/>
        </p:nvSpPr>
        <p:spPr bwMode="auto">
          <a:xfrm>
            <a:off x="1204916" y="2351485"/>
            <a:ext cx="70897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正方形：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既是中心对称图形，又是轴对称图形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的中心是对称中心，有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条对称轴，分别是两条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角线和每组对边中点连线所在直线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126087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6" y="126087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3" name="TextBox 24"/>
          <p:cNvSpPr txBox="1">
            <a:spLocks noChangeArrowheads="1"/>
          </p:cNvSpPr>
          <p:nvPr/>
        </p:nvSpPr>
        <p:spPr bwMode="auto">
          <a:xfrm>
            <a:off x="887416" y="857251"/>
            <a:ext cx="7634287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正方形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边长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一点，  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=1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一点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一个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动点，则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F+PE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最小值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.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到点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直线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称点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长即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取一点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使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=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为点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称点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过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作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由题意可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=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易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47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2" name="文本框 48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6154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89138" y="4387455"/>
          <a:ext cx="3884612" cy="34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2730500" imgH="317500" progId="Equation.DSMT4">
                  <p:embed/>
                </p:oleObj>
              </mc:Choice>
              <mc:Fallback>
                <p:oleObj name="Equation" r:id="rId5" imgW="2730500" imgH="317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387455"/>
                        <a:ext cx="3884612" cy="34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矩形 3"/>
          <p:cNvSpPr>
            <a:spLocks noChangeArrowheads="1"/>
          </p:cNvSpPr>
          <p:nvPr/>
        </p:nvSpPr>
        <p:spPr bwMode="auto">
          <a:xfrm>
            <a:off x="146052" y="2145508"/>
            <a:ext cx="9060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/>
          </a:p>
        </p:txBody>
      </p:sp>
      <p:pic>
        <p:nvPicPr>
          <p:cNvPr id="6160" name="Picture 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013453" y="2234805"/>
            <a:ext cx="2462213" cy="1740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94251" y="1837135"/>
          <a:ext cx="577850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406400" imgH="292100" progId="Equation.DSMT4">
                  <p:embed/>
                </p:oleObj>
              </mc:Choice>
              <mc:Fallback>
                <p:oleObj name="Equation" r:id="rId8" imgW="406400" imgH="292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1" y="1837135"/>
                        <a:ext cx="577850" cy="3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1" name="组 23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718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718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8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7179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011238" y="2083595"/>
            <a:ext cx="720725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正方形是特殊的平行四边形，正方形关于它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角线所在直线对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两线段和的最小值，往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通过轴对称的方式将同侧两点转化为异侧两点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通过两点间线段最短求得两线段和的最小值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15991" y="1220391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350966" y="1158479"/>
            <a:ext cx="6942137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红用次数最少的对折方法验证了一条四边形丝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巾的形状是正方形，她对折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　    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                    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8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15991" y="1220391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350966" y="1158479"/>
            <a:ext cx="6942137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五个边长都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c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方形按如图所示方式摆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放，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是四个正方形的中心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图中四块阴影部分面积的和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c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c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c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c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2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0" name="Picture 2" descr="XD3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36988" y="2647951"/>
            <a:ext cx="3390900" cy="1554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428878" y="1208486"/>
            <a:ext cx="26066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745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5" name="AutoShape 2"/>
          <p:cNvSpPr>
            <a:spLocks noChangeArrowheads="1"/>
          </p:cNvSpPr>
          <p:nvPr/>
        </p:nvSpPr>
        <p:spPr bwMode="gray">
          <a:xfrm flipH="1">
            <a:off x="792163" y="1208486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6" name="AutoShape 11"/>
          <p:cNvSpPr>
            <a:spLocks noChangeArrowheads="1"/>
          </p:cNvSpPr>
          <p:nvPr/>
        </p:nvSpPr>
        <p:spPr bwMode="gray">
          <a:xfrm>
            <a:off x="2097091" y="1069183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0247" name="文本框 27"/>
          <p:cNvSpPr txBox="1">
            <a:spLocks noChangeArrowheads="1"/>
          </p:cNvSpPr>
          <p:nvPr/>
        </p:nvSpPr>
        <p:spPr bwMode="auto">
          <a:xfrm>
            <a:off x="904878" y="1191817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10248" name="文本框 28"/>
          <p:cNvSpPr txBox="1">
            <a:spLocks noChangeArrowheads="1"/>
          </p:cNvSpPr>
          <p:nvPr/>
        </p:nvSpPr>
        <p:spPr bwMode="auto">
          <a:xfrm>
            <a:off x="2868616" y="1193008"/>
            <a:ext cx="2193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的判定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TextBox 26"/>
          <p:cNvSpPr txBox="1">
            <a:spLocks noChangeArrowheads="1"/>
          </p:cNvSpPr>
          <p:nvPr/>
        </p:nvSpPr>
        <p:spPr bwMode="auto">
          <a:xfrm>
            <a:off x="842963" y="1972867"/>
            <a:ext cx="752316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议一议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</a:rPr>
              <a:t>        满足什么条件的矩形是正方形？满足什么条件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</a:rPr>
              <a:t>的菱形是正方形？请证明你的结论，并与同伴交流．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976313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55" name="文本框 22"/>
          <p:cNvSpPr txBox="1">
            <a:spLocks noChangeArrowheads="1"/>
          </p:cNvSpPr>
          <p:nvPr/>
        </p:nvSpPr>
        <p:spPr bwMode="auto">
          <a:xfrm>
            <a:off x="7669215" y="97631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1</Words>
  <Application>Microsoft Office PowerPoint</Application>
  <PresentationFormat>全屏显示(16:9)</PresentationFormat>
  <Paragraphs>132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0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4:32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23F4CADB32C4C2A946F0BC6A545D27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